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7" r:id="rId2"/>
    <p:sldId id="337" r:id="rId3"/>
    <p:sldId id="338" r:id="rId4"/>
    <p:sldId id="260" r:id="rId5"/>
    <p:sldId id="262" r:id="rId6"/>
    <p:sldId id="263" r:id="rId7"/>
    <p:sldId id="323" r:id="rId8"/>
    <p:sldId id="264" r:id="rId9"/>
    <p:sldId id="279" r:id="rId10"/>
    <p:sldId id="280" r:id="rId11"/>
    <p:sldId id="306" r:id="rId12"/>
    <p:sldId id="324" r:id="rId13"/>
    <p:sldId id="326" r:id="rId14"/>
    <p:sldId id="325" r:id="rId15"/>
    <p:sldId id="327" r:id="rId16"/>
    <p:sldId id="328" r:id="rId17"/>
    <p:sldId id="329" r:id="rId18"/>
    <p:sldId id="330" r:id="rId19"/>
    <p:sldId id="331" r:id="rId20"/>
    <p:sldId id="333" r:id="rId21"/>
    <p:sldId id="334" r:id="rId22"/>
    <p:sldId id="335" r:id="rId23"/>
    <p:sldId id="319" r:id="rId24"/>
    <p:sldId id="320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94660"/>
  </p:normalViewPr>
  <p:slideViewPr>
    <p:cSldViewPr snapToGrid="0">
      <p:cViewPr varScale="1">
        <p:scale>
          <a:sx n="72" d="100"/>
          <a:sy n="72" d="100"/>
        </p:scale>
        <p:origin x="80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AAEDDE-5C27-4D2B-81E5-7F4AB7A14D94}" type="datetimeFigureOut">
              <a:rPr lang="en-US" smtClean="0"/>
              <a:t>7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943BA0-3E31-491C-AAB9-4D7BA3ABC3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171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56D796A-198F-4B98-9B98-878DC4C51E9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33981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56D796A-198F-4B98-9B98-878DC4C51E9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88759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56D796A-198F-4B98-9B98-878DC4C51E9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57609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56D796A-198F-4B98-9B98-878DC4C51E9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4030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56D796A-198F-4B98-9B98-878DC4C51E9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53675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56D796A-198F-4B98-9B98-878DC4C51E9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3971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56D796A-198F-4B98-9B98-878DC4C51E9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17557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93BE9-3A26-4F58-99FD-D34FCDCE808D}" type="datetimeFigureOut">
              <a:rPr lang="en-US" smtClean="0"/>
              <a:t>7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0F628-59F6-4E80-B122-7CBCE89E75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9616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93BE9-3A26-4F58-99FD-D34FCDCE808D}" type="datetimeFigureOut">
              <a:rPr lang="en-US" smtClean="0"/>
              <a:t>7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0F628-59F6-4E80-B122-7CBCE89E75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753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93BE9-3A26-4F58-99FD-D34FCDCE808D}" type="datetimeFigureOut">
              <a:rPr lang="en-US" smtClean="0"/>
              <a:t>7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0F628-59F6-4E80-B122-7CBCE89E75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9190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93BE9-3A26-4F58-99FD-D34FCDCE808D}" type="datetimeFigureOut">
              <a:rPr lang="en-US" smtClean="0"/>
              <a:t>7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0F628-59F6-4E80-B122-7CBCE89E75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4167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93BE9-3A26-4F58-99FD-D34FCDCE808D}" type="datetimeFigureOut">
              <a:rPr lang="en-US" smtClean="0"/>
              <a:t>7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0F628-59F6-4E80-B122-7CBCE89E75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1950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93BE9-3A26-4F58-99FD-D34FCDCE808D}" type="datetimeFigureOut">
              <a:rPr lang="en-US" smtClean="0"/>
              <a:t>7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0F628-59F6-4E80-B122-7CBCE89E75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6165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93BE9-3A26-4F58-99FD-D34FCDCE808D}" type="datetimeFigureOut">
              <a:rPr lang="en-US" smtClean="0"/>
              <a:t>7/2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0F628-59F6-4E80-B122-7CBCE89E75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256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93BE9-3A26-4F58-99FD-D34FCDCE808D}" type="datetimeFigureOut">
              <a:rPr lang="en-US" smtClean="0"/>
              <a:t>7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0F628-59F6-4E80-B122-7CBCE89E75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813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93BE9-3A26-4F58-99FD-D34FCDCE808D}" type="datetimeFigureOut">
              <a:rPr lang="en-US" smtClean="0"/>
              <a:t>7/2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0F628-59F6-4E80-B122-7CBCE89E75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8882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93BE9-3A26-4F58-99FD-D34FCDCE808D}" type="datetimeFigureOut">
              <a:rPr lang="en-US" smtClean="0"/>
              <a:t>7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0F628-59F6-4E80-B122-7CBCE89E75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2565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93BE9-3A26-4F58-99FD-D34FCDCE808D}" type="datetimeFigureOut">
              <a:rPr lang="en-US" smtClean="0"/>
              <a:t>7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F0F628-59F6-4E80-B122-7CBCE89E75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9604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493BE9-3A26-4F58-99FD-D34FCDCE808D}" type="datetimeFigureOut">
              <a:rPr lang="en-US" smtClean="0"/>
              <a:t>7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0F628-59F6-4E80-B122-7CBCE89E75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6331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sv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17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44.png"/><Relationship Id="rId4" Type="http://schemas.openxmlformats.org/officeDocument/2006/relationships/image" Target="../media/image17.sv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35.png"/><Relationship Id="rId4" Type="http://schemas.openxmlformats.org/officeDocument/2006/relationships/image" Target="../media/image17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35.png"/><Relationship Id="rId4" Type="http://schemas.openxmlformats.org/officeDocument/2006/relationships/image" Target="../media/image17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svg"/><Relationship Id="rId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16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17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svg"/><Relationship Id="rId7" Type="http://schemas.openxmlformats.org/officeDocument/2006/relationships/image" Target="../media/image59.sv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svg"/><Relationship Id="rId4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sv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svg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0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7.png"/><Relationship Id="rId7" Type="http://schemas.openxmlformats.org/officeDocument/2006/relationships/image" Target="../media/image32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17.sv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66077" flipH="1">
            <a:off x="-1675802" y="672472"/>
            <a:ext cx="5049749" cy="6995873"/>
          </a:xfrm>
          <a:prstGeom prst="rect">
            <a:avLst/>
          </a:prstGeom>
        </p:spPr>
      </p:pic>
      <p:sp>
        <p:nvSpPr>
          <p:cNvPr id="5" name="AutoShape 5"/>
          <p:cNvSpPr/>
          <p:nvPr/>
        </p:nvSpPr>
        <p:spPr>
          <a:xfrm rot="-78937">
            <a:off x="809834" y="1169461"/>
            <a:ext cx="10614401" cy="4545260"/>
          </a:xfrm>
          <a:prstGeom prst="rect">
            <a:avLst/>
          </a:prstGeom>
          <a:solidFill>
            <a:srgbClr val="468B91"/>
          </a:solidFill>
        </p:spPr>
      </p:sp>
      <p:sp>
        <p:nvSpPr>
          <p:cNvPr id="6" name="AutoShape 6"/>
          <p:cNvSpPr/>
          <p:nvPr/>
        </p:nvSpPr>
        <p:spPr>
          <a:xfrm>
            <a:off x="1061143" y="1463009"/>
            <a:ext cx="10119519" cy="3997991"/>
          </a:xfrm>
          <a:prstGeom prst="rect">
            <a:avLst/>
          </a:prstGeom>
          <a:solidFill>
            <a:srgbClr val="F6F6E9"/>
          </a:solidFill>
        </p:spPr>
      </p:sp>
      <p:pic>
        <p:nvPicPr>
          <p:cNvPr id="7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1155419">
            <a:off x="358657" y="1215208"/>
            <a:ext cx="1747311" cy="49560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1239772">
            <a:off x="10057131" y="5200580"/>
            <a:ext cx="1818607" cy="51582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3895279">
            <a:off x="7183138" y="5963796"/>
            <a:ext cx="1359182" cy="1267746"/>
          </a:xfrm>
          <a:prstGeom prst="rect">
            <a:avLst/>
          </a:prstGeom>
        </p:spPr>
      </p:pic>
      <p:sp>
        <p:nvSpPr>
          <p:cNvPr id="11" name="TextBox 11"/>
          <p:cNvSpPr txBox="1"/>
          <p:nvPr/>
        </p:nvSpPr>
        <p:spPr>
          <a:xfrm>
            <a:off x="876717" y="1651000"/>
            <a:ext cx="10480633" cy="346248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lvl="0"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5000" b="1" dirty="0" err="1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</a:t>
            </a:r>
            <a:r>
              <a:rPr lang="en-US" sz="5000" b="1" dirty="0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ỪNG</a:t>
            </a:r>
            <a:r>
              <a:rPr lang="en-US" sz="5000" b="1" dirty="0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5000" b="1" dirty="0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5000" b="1" dirty="0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0"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5000" b="1" dirty="0" err="1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5000" b="1" dirty="0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5000" b="1" dirty="0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endParaRPr lang="en-US" sz="5000" b="1" dirty="0">
              <a:solidFill>
                <a:srgbClr val="C0504D">
                  <a:lumMod val="7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5000" b="1" dirty="0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</a:t>
            </a:r>
            <a:r>
              <a:rPr lang="en-US" sz="5000" b="1" dirty="0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5000" b="1" dirty="0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5000" b="1" dirty="0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err="1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5000" b="1" dirty="0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844097" y="-2082"/>
            <a:ext cx="2052498" cy="205249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3388" y="4356711"/>
            <a:ext cx="2137849" cy="1873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1423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50644" y="4714193"/>
                <a:ext cx="3006906" cy="1015663"/>
              </a:xfrm>
              <a:prstGeom prst="rect">
                <a:avLst/>
              </a:prstGeom>
              <a:solidFill>
                <a:srgbClr val="92D050"/>
              </a:solidFill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𝑵𝒉</m:t>
                      </m:r>
                      <m:r>
                        <a:rPr lang="en-US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ó</m:t>
                      </m:r>
                      <m:r>
                        <a:rPr lang="en-US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4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644" y="4714193"/>
                <a:ext cx="3006906" cy="101566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50644" y="2426511"/>
                <a:ext cx="2997166" cy="905056"/>
              </a:xfrm>
              <a:prstGeom prst="rect">
                <a:avLst/>
              </a:prstGeom>
              <a:solidFill>
                <a:srgbClr val="FFFF00"/>
              </a:solidFill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lvl="0"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𝑵𝒉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ó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2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644" y="2426511"/>
                <a:ext cx="2997166" cy="905056"/>
              </a:xfrm>
              <a:prstGeom prst="rect">
                <a:avLst/>
              </a:prstGeom>
              <a:blipFill rotWithShape="0">
                <a:blip r:embed="rId4"/>
                <a:stretch>
                  <a:fillRect r="-202" b="-27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ounded Rectangle 16"/>
          <p:cNvSpPr/>
          <p:nvPr/>
        </p:nvSpPr>
        <p:spPr>
          <a:xfrm>
            <a:off x="72192" y="35238"/>
            <a:ext cx="3978624" cy="76479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867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ẢO</a:t>
            </a:r>
            <a:r>
              <a:rPr lang="en-US" sz="2867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67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867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67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endParaRPr lang="en-US" sz="2867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/>
          <a:srcRect l="7812" t="25277" r="3749" b="15834"/>
          <a:stretch/>
        </p:blipFill>
        <p:spPr>
          <a:xfrm>
            <a:off x="3829050" y="800036"/>
            <a:ext cx="8260344" cy="605796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21179" y="1448617"/>
            <a:ext cx="2068215" cy="1493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9157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r"/>
      </p:transition>
    </mc:Choice>
    <mc:Fallback xmlns="">
      <p:transition spd="med">
        <p:wipe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5400000">
            <a:off x="11376519" y="-93651"/>
            <a:ext cx="863172" cy="914729"/>
          </a:xfrm>
          <a:prstGeom prst="rect">
            <a:avLst/>
          </a:prstGeom>
        </p:spPr>
      </p:pic>
      <p:pic>
        <p:nvPicPr>
          <p:cNvPr id="5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>
            <a:off x="25779" y="6036922"/>
            <a:ext cx="863172" cy="91472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79834" y="5500687"/>
            <a:ext cx="1812166" cy="13089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0892784" flipH="1">
            <a:off x="350" y="83260"/>
            <a:ext cx="914032" cy="95771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086180" y="162752"/>
            <a:ext cx="87626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   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, 2, 3, 4, 5, 6.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7530883"/>
              </p:ext>
            </p:extLst>
          </p:nvPr>
        </p:nvGraphicFramePr>
        <p:xfrm>
          <a:off x="1662442" y="1557866"/>
          <a:ext cx="8017385" cy="11230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808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1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44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01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460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0217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0217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5187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x)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4858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ầ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n)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" name="Rectangle 13"/>
          <p:cNvSpPr/>
          <p:nvPr/>
        </p:nvSpPr>
        <p:spPr>
          <a:xfrm>
            <a:off x="1086180" y="809904"/>
            <a:ext cx="36382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   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Rectangle 8"/>
          <p:cNvSpPr/>
          <p:nvPr/>
        </p:nvSpPr>
        <p:spPr>
          <a:xfrm>
            <a:off x="90756" y="2711496"/>
            <a:ext cx="19847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/>
          <a:srcRect l="33164" t="34166" r="18438" b="22709"/>
          <a:stretch/>
        </p:blipFill>
        <p:spPr>
          <a:xfrm>
            <a:off x="2338781" y="2799841"/>
            <a:ext cx="7942355" cy="3980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5005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5400000">
            <a:off x="11376519" y="-93651"/>
            <a:ext cx="863172" cy="914729"/>
          </a:xfrm>
          <a:prstGeom prst="rect">
            <a:avLst/>
          </a:prstGeom>
        </p:spPr>
      </p:pic>
      <p:pic>
        <p:nvPicPr>
          <p:cNvPr id="5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>
            <a:off x="25779" y="6036922"/>
            <a:ext cx="863172" cy="91472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0892784" flipH="1">
            <a:off x="350" y="83260"/>
            <a:ext cx="914032" cy="95771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216807" y="64693"/>
            <a:ext cx="49953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1212478"/>
              </p:ext>
            </p:extLst>
          </p:nvPr>
        </p:nvGraphicFramePr>
        <p:xfrm>
          <a:off x="914730" y="991128"/>
          <a:ext cx="11015664" cy="14020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3769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69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69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695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69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69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7695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37695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48884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000" b="1" baseline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x)</a:t>
                      </a:r>
                      <a:endParaRPr lang="en-US" sz="20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endParaRPr lang="en-US" sz="20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0263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ần</a:t>
                      </a:r>
                      <a:r>
                        <a:rPr lang="en-US" sz="2000" b="1" baseline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000" b="1" baseline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ơng</a:t>
                      </a:r>
                      <a:r>
                        <a:rPr lang="en-US" sz="2000" b="1" baseline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baseline="0" dirty="0" err="1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000" b="1" baseline="0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en-US" sz="2000" b="1" dirty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l="24727" t="26667" r="5547" b="27083"/>
          <a:stretch/>
        </p:blipFill>
        <p:spPr>
          <a:xfrm>
            <a:off x="271459" y="2477663"/>
            <a:ext cx="11587169" cy="432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3360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t="72256"/>
          <a:stretch>
            <a:fillRect/>
          </a:stretch>
        </p:blipFill>
        <p:spPr>
          <a:xfrm rot="2077256">
            <a:off x="10319592" y="-261305"/>
            <a:ext cx="2444534" cy="13809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64434" y="4875437"/>
            <a:ext cx="1629805" cy="184521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58704" y="4810407"/>
            <a:ext cx="1975275" cy="197527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728934" y="177800"/>
            <a:ext cx="2483373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09630">
              <a:defRPr/>
            </a:pPr>
            <a:r>
              <a:rPr lang="en-US" sz="2667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2667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sz="2667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: </a:t>
            </a:r>
            <a:r>
              <a:rPr lang="en-US" sz="2667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667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7"/>
          <a:srcRect l="27262" t="48254" r="23572" b="21058"/>
          <a:stretch/>
        </p:blipFill>
        <p:spPr>
          <a:xfrm>
            <a:off x="275772" y="680566"/>
            <a:ext cx="11567886" cy="3755615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1736215" y="4506273"/>
            <a:ext cx="8712308" cy="2083213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i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ờ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15935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32461" t="21667" r="19492" b="11042"/>
          <a:stretch/>
        </p:blipFill>
        <p:spPr>
          <a:xfrm>
            <a:off x="0" y="128588"/>
            <a:ext cx="6746530" cy="53149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28007" t="17083" r="36368" b="8959"/>
          <a:stretch/>
        </p:blipFill>
        <p:spPr>
          <a:xfrm>
            <a:off x="6746529" y="328613"/>
            <a:ext cx="5226395" cy="6103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7246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t="72256"/>
          <a:stretch>
            <a:fillRect/>
          </a:stretch>
        </p:blipFill>
        <p:spPr>
          <a:xfrm rot="2077256">
            <a:off x="10319592" y="-261305"/>
            <a:ext cx="2444534" cy="138097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222659" y="177800"/>
            <a:ext cx="1495922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09630">
              <a:defRPr/>
            </a:pPr>
            <a:r>
              <a:rPr lang="en-US" sz="2667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</a:t>
            </a:r>
            <a:r>
              <a:rPr lang="en-US" sz="2667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667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/>
          <a:srcRect l="27024" t="29418" r="22143" b="14497"/>
          <a:stretch/>
        </p:blipFill>
        <p:spPr>
          <a:xfrm>
            <a:off x="1222659" y="680566"/>
            <a:ext cx="9996884" cy="5897628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258704" y="4810407"/>
            <a:ext cx="1975275" cy="19752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64434" y="4875437"/>
            <a:ext cx="1629805" cy="1845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7735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3240" t="44117" r="11151" b="35715"/>
          <a:stretch/>
        </p:blipFill>
        <p:spPr>
          <a:xfrm>
            <a:off x="171450" y="185963"/>
            <a:ext cx="10740954" cy="159929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32619" t="55617" r="7462" b="32670"/>
          <a:stretch/>
        </p:blipFill>
        <p:spPr>
          <a:xfrm>
            <a:off x="1045029" y="2119084"/>
            <a:ext cx="10203542" cy="99852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32380" t="28748" r="37376" b="21270"/>
          <a:stretch/>
        </p:blipFill>
        <p:spPr>
          <a:xfrm>
            <a:off x="280307" y="3117607"/>
            <a:ext cx="3865407" cy="35933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30546" t="44619" r="42179" b="50784"/>
          <a:stretch/>
        </p:blipFill>
        <p:spPr>
          <a:xfrm>
            <a:off x="159654" y="1785257"/>
            <a:ext cx="4644571" cy="39188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62040" t="28749" r="7393" b="21142"/>
          <a:stretch/>
        </p:blipFill>
        <p:spPr>
          <a:xfrm>
            <a:off x="5513090" y="3117606"/>
            <a:ext cx="3906681" cy="36025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02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t="72256"/>
          <a:stretch>
            <a:fillRect/>
          </a:stretch>
        </p:blipFill>
        <p:spPr>
          <a:xfrm rot="2077256">
            <a:off x="10319592" y="-261305"/>
            <a:ext cx="2444534" cy="138097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20649" y="71242"/>
            <a:ext cx="1495922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09630">
              <a:defRPr/>
            </a:pPr>
            <a:r>
              <a:rPr lang="en-US" sz="2667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 </a:t>
            </a:r>
            <a:r>
              <a:rPr lang="en-US" sz="2667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667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58704" y="4810407"/>
            <a:ext cx="1975275" cy="19752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/>
          <a:srcRect l="28439" t="26389" r="23124" b="18611"/>
          <a:stretch/>
        </p:blipFill>
        <p:spPr>
          <a:xfrm>
            <a:off x="1238250" y="574008"/>
            <a:ext cx="10744199" cy="6078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8456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8275" y="0"/>
            <a:ext cx="3235181" cy="50276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 defTabSz="609630">
              <a:defRPr/>
            </a:pPr>
            <a:r>
              <a:rPr lang="en-US" sz="2667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667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p</a:t>
            </a:r>
            <a:r>
              <a:rPr lang="en-US" sz="2667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667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" name="Rectangle 2"/>
          <p:cNvSpPr/>
          <p:nvPr/>
        </p:nvSpPr>
        <p:spPr>
          <a:xfrm>
            <a:off x="552450" y="603972"/>
            <a:ext cx="1108710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100%</a:t>
            </a:r>
          </a:p>
        </p:txBody>
      </p:sp>
      <p:sp>
        <p:nvSpPr>
          <p:cNvPr id="4" name="Rectangle 3"/>
          <p:cNvSpPr/>
          <p:nvPr/>
        </p:nvSpPr>
        <p:spPr>
          <a:xfrm>
            <a:off x="208274" y="1208038"/>
            <a:ext cx="11793226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anh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5%,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%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%.</a:t>
            </a:r>
          </a:p>
          <a:p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*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: “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anh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32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(A)=</a:t>
            </a:r>
          </a:p>
          <a:p>
            <a:endParaRPr lang="en-US" sz="32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*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: “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ận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32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B)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665982" y="3558585"/>
                <a:ext cx="1777474" cy="8081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5</m:t>
                          </m:r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%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0%</m:t>
                          </m:r>
                        </m:den>
                      </m:f>
                      <m: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5982" y="3558585"/>
                <a:ext cx="1777474" cy="80810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600035" y="5928088"/>
                <a:ext cx="4837671" cy="8234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  <m:r>
                                <a:rPr lang="en-US" sz="24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%−(6%+9%</m:t>
                              </m:r>
                            </m:e>
                          </m:d>
                        </m:num>
                        <m:den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0%</m:t>
                          </m:r>
                        </m:den>
                      </m:f>
                      <m: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85%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0%</m:t>
                          </m:r>
                        </m:den>
                      </m:f>
                      <m: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035" y="5928088"/>
                <a:ext cx="4837671" cy="82349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2518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t="72256"/>
          <a:stretch>
            <a:fillRect/>
          </a:stretch>
        </p:blipFill>
        <p:spPr>
          <a:xfrm rot="2077256">
            <a:off x="10319592" y="-261305"/>
            <a:ext cx="2444534" cy="138097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20649" y="71242"/>
            <a:ext cx="1495922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09630">
              <a:defRPr/>
            </a:pPr>
            <a:r>
              <a:rPr lang="en-US" sz="2667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. </a:t>
            </a:r>
            <a:r>
              <a:rPr lang="en-US" sz="2667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667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58704" y="4810407"/>
            <a:ext cx="1975275" cy="197527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/>
          <a:srcRect l="27656" t="40278" r="20625" b="16111"/>
          <a:stretch/>
        </p:blipFill>
        <p:spPr>
          <a:xfrm>
            <a:off x="1240321" y="574008"/>
            <a:ext cx="10532579" cy="5922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25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01476">
            <a:off x="7132386" y="450757"/>
            <a:ext cx="5013316" cy="6046763"/>
          </a:xfrm>
          <a:prstGeom prst="rect">
            <a:avLst/>
          </a:prstGeom>
        </p:spPr>
      </p:pic>
      <p:sp>
        <p:nvSpPr>
          <p:cNvPr id="3" name="AutoShape 3"/>
          <p:cNvSpPr/>
          <p:nvPr/>
        </p:nvSpPr>
        <p:spPr>
          <a:xfrm>
            <a:off x="1066800" y="805975"/>
            <a:ext cx="9753600" cy="5336327"/>
          </a:xfrm>
          <a:prstGeom prst="rect">
            <a:avLst/>
          </a:prstGeom>
          <a:solidFill>
            <a:srgbClr val="F6F6E9"/>
          </a:solidFill>
        </p:spPr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0800000">
            <a:off x="914400" y="635000"/>
            <a:ext cx="863172" cy="91472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0107696" y="5324155"/>
            <a:ext cx="863172" cy="914729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0" y="1319446"/>
            <a:ext cx="12020550" cy="1998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  <a:defRPr/>
            </a:pPr>
            <a:r>
              <a:rPr lang="en-US" sz="4400" b="1" dirty="0" err="1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4400" b="1" dirty="0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ỐNG</a:t>
            </a:r>
            <a:r>
              <a:rPr lang="en-US" sz="4400" b="1" dirty="0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4400" b="1" dirty="0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400" b="1" dirty="0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4400" b="1" dirty="0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4400" b="1" dirty="0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400" b="1" dirty="0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4400" b="1" dirty="0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  <a:endParaRPr lang="vi-VN" sz="4400" b="1" dirty="0">
              <a:solidFill>
                <a:srgbClr val="C0504D">
                  <a:lumMod val="7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90252" y="5527053"/>
            <a:ext cx="2767824" cy="1938696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3003481" y="152547"/>
            <a:ext cx="6185877" cy="812800"/>
            <a:chOff x="6019800" y="411480"/>
            <a:chExt cx="6248400" cy="1219200"/>
          </a:xfrm>
        </p:grpSpPr>
        <p:sp>
          <p:nvSpPr>
            <p:cNvPr id="12" name="Round Same Side Corner Rectangle 11"/>
            <p:cNvSpPr/>
            <p:nvPr/>
          </p:nvSpPr>
          <p:spPr>
            <a:xfrm flipH="1" flipV="1">
              <a:off x="6019800" y="411480"/>
              <a:ext cx="6248400" cy="1219200"/>
            </a:xfrm>
            <a:prstGeom prst="round2SameRect">
              <a:avLst>
                <a:gd name="adj1" fmla="val 36667"/>
                <a:gd name="adj2" fmla="val 0"/>
              </a:avLst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09630">
                <a:defRPr/>
              </a:pPr>
              <a:endParaRPr lang="en-US" sz="12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781800" y="513247"/>
              <a:ext cx="4724400" cy="10618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09630">
                <a:defRPr/>
              </a:pPr>
              <a:r>
                <a:rPr lang="en-US" sz="4000" b="1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Ở</a:t>
              </a:r>
              <a:r>
                <a: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ẦU</a:t>
              </a:r>
              <a:endParaRPr lang="en-US" sz="40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409700" y="3397938"/>
            <a:ext cx="954405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0.</a:t>
            </a:r>
          </a:p>
        </p:txBody>
      </p:sp>
    </p:spTree>
    <p:extLst>
      <p:ext uri="{BB962C8B-B14F-4D97-AF65-F5344CB8AC3E}">
        <p14:creationId xmlns:p14="http://schemas.microsoft.com/office/powerpoint/2010/main" val="3721001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-268456"/>
            <a:ext cx="11677650" cy="378565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endParaRPr lang="en-US" sz="4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4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28575" y="3685223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8152970"/>
              </p:ext>
            </p:extLst>
          </p:nvPr>
        </p:nvGraphicFramePr>
        <p:xfrm>
          <a:off x="1310214" y="4305300"/>
          <a:ext cx="7757586" cy="23469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929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29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29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29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293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29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94834"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</a:t>
                      </a:r>
                      <a:r>
                        <a:rPr lang="en-US" sz="2000" dirty="0" err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endParaRPr lang="en-US" sz="20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0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endParaRPr lang="en-US" sz="20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000" dirty="0" err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ới</a:t>
                      </a:r>
                      <a:r>
                        <a:rPr lang="en-US" sz="2000" baseline="0" dirty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endParaRPr lang="en-US" sz="20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solidFill>
                            <a:srgbClr val="FF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</a:t>
                      </a:r>
                      <a:endParaRPr lang="en-US" sz="20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6636"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6636">
                <a:tc>
                  <a:txBody>
                    <a:bodyPr/>
                    <a:lstStyle/>
                    <a:p>
                      <a:r>
                        <a:rPr lang="en-US" sz="2800" b="1" dirty="0" err="1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ữ</a:t>
                      </a:r>
                      <a:endParaRPr lang="en-US" sz="28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2800" b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1295400" y="4265593"/>
            <a:ext cx="1238250" cy="13541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l="41250" t="39445" r="25625" b="48055"/>
          <a:stretch/>
        </p:blipFill>
        <p:spPr>
          <a:xfrm>
            <a:off x="2933700" y="1828800"/>
            <a:ext cx="6731000" cy="1428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871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142786"/>
            <a:ext cx="1190625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+ 9 + 9 + 9 = 34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: “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(A)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64854" y="1284380"/>
                <a:ext cx="1630846" cy="6705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4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6</m:t>
                          </m:r>
                        </m:den>
                      </m:f>
                      <m:r>
                        <a:rPr lang="en-US" sz="2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20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3</m:t>
                          </m:r>
                        </m:den>
                      </m:f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4854" y="1284380"/>
                <a:ext cx="1630846" cy="67056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85724" y="2200186"/>
            <a:ext cx="1218247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>
              <a:buAutoNum type="alphaLcParenR" startAt="2"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+ 9 = 16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.</a:t>
            </a:r>
          </a:p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: “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B)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049531" y="3210543"/>
                <a:ext cx="1333442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6</m:t>
                          </m:r>
                        </m:den>
                      </m:f>
                      <m: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3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9531" y="3210543"/>
                <a:ext cx="1333442" cy="78617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9525" y="4406912"/>
            <a:ext cx="12258674" cy="24314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arenR" startAt="3"/>
            </a:pP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+ 7 + 8 = 24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.</a:t>
            </a:r>
          </a:p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: “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C) =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664361" y="5942034"/>
                <a:ext cx="1333442" cy="786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4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6</m:t>
                          </m:r>
                        </m:den>
                      </m:f>
                      <m:r>
                        <a:rPr lang="en-US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361" y="5942034"/>
                <a:ext cx="1333442" cy="78617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1297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t="72256"/>
          <a:stretch>
            <a:fillRect/>
          </a:stretch>
        </p:blipFill>
        <p:spPr>
          <a:xfrm rot="2077256">
            <a:off x="10319592" y="-261305"/>
            <a:ext cx="2444534" cy="138097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20649" y="71242"/>
            <a:ext cx="1495922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09630">
              <a:defRPr/>
            </a:pPr>
            <a:r>
              <a:rPr lang="en-US" sz="2667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. </a:t>
            </a:r>
            <a:r>
              <a:rPr lang="en-US" sz="2667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667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/>
          <a:srcRect l="28125" t="68333" r="22812" b="19722"/>
          <a:stretch/>
        </p:blipFill>
        <p:spPr>
          <a:xfrm>
            <a:off x="1" y="574008"/>
            <a:ext cx="11887200" cy="285499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00050" y="3270046"/>
            <a:ext cx="11658600" cy="255454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40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980459" y="4023937"/>
                <a:ext cx="2403607" cy="1046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𝟓</m:t>
                          </m:r>
                          <m:r>
                            <a:rPr lang="en-US" sz="32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%</m:t>
                          </m:r>
                        </m:num>
                        <m:den>
                          <m:r>
                            <a:rPr lang="en-US" sz="32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𝟎𝟎</m:t>
                          </m:r>
                          <m:r>
                            <a:rPr lang="en-US" sz="32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%</m:t>
                          </m:r>
                        </m:den>
                      </m:f>
                      <m:r>
                        <a:rPr lang="en-US" sz="32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32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𝟎</m:t>
                          </m:r>
                        </m:den>
                      </m:f>
                    </m:oMath>
                  </m:oMathPara>
                </a14:m>
                <a:endParaRPr 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0459" y="4023937"/>
                <a:ext cx="2403607" cy="1046761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258704" y="4810407"/>
            <a:ext cx="1975275" cy="197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070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2"/>
          <p:cNvSpPr txBox="1"/>
          <p:nvPr/>
        </p:nvSpPr>
        <p:spPr>
          <a:xfrm>
            <a:off x="1632262" y="688289"/>
            <a:ext cx="8737921" cy="82073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400"/>
              </a:lnSpc>
            </a:pPr>
            <a:r>
              <a:rPr lang="en-US" sz="4800" b="1" dirty="0">
                <a:solidFill>
                  <a:srgbClr val="291B2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54000" y="2322375"/>
            <a:ext cx="3294688" cy="3291025"/>
            <a:chOff x="1028700" y="3864562"/>
            <a:chExt cx="4470386" cy="4936538"/>
          </a:xfrm>
        </p:grpSpPr>
        <p:sp>
          <p:nvSpPr>
            <p:cNvPr id="23" name="AutoShape 4"/>
            <p:cNvSpPr/>
            <p:nvPr/>
          </p:nvSpPr>
          <p:spPr>
            <a:xfrm rot="101125">
              <a:off x="1028700" y="4119958"/>
              <a:ext cx="4470386" cy="4681142"/>
            </a:xfrm>
            <a:prstGeom prst="rect">
              <a:avLst/>
            </a:prstGeom>
            <a:solidFill>
              <a:srgbClr val="FFCE6D"/>
            </a:solidFill>
          </p:spPr>
        </p:sp>
        <p:pic>
          <p:nvPicPr>
            <p:cNvPr id="24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-193524">
              <a:off x="2191181" y="3864562"/>
              <a:ext cx="2145424" cy="512034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1059990" y="5546497"/>
              <a:ext cx="4119159" cy="19855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latin typeface="Arial" panose="020B0604020202020204" pitchFamily="34" charset="0"/>
                  <a:cs typeface="Arial" panose="020B0604020202020204" pitchFamily="34" charset="0"/>
                </a:rPr>
                <a:t>Ghi</a:t>
              </a:r>
              <a:r>
                <a:rPr lang="en-US" sz="26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cs typeface="Arial" panose="020B0604020202020204" pitchFamily="34" charset="0"/>
                </a:rPr>
                <a:t>nhớ</a:t>
              </a:r>
              <a:r>
                <a:rPr lang="en-US" sz="26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6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6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latin typeface="Arial" panose="020B0604020202020204" pitchFamily="34" charset="0"/>
                  <a:cs typeface="Arial" panose="020B0604020202020204" pitchFamily="34" charset="0"/>
                </a:rPr>
                <a:t>. </a:t>
              </a: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013200" y="2311186"/>
            <a:ext cx="3349153" cy="3302214"/>
            <a:chOff x="6362700" y="3847779"/>
            <a:chExt cx="4470386" cy="4953321"/>
          </a:xfrm>
        </p:grpSpPr>
        <p:sp>
          <p:nvSpPr>
            <p:cNvPr id="27" name="AutoShape 6"/>
            <p:cNvSpPr/>
            <p:nvPr/>
          </p:nvSpPr>
          <p:spPr>
            <a:xfrm rot="-98493">
              <a:off x="6362700" y="4119958"/>
              <a:ext cx="4470386" cy="4681142"/>
            </a:xfrm>
            <a:prstGeom prst="rect">
              <a:avLst/>
            </a:prstGeom>
            <a:solidFill>
              <a:srgbClr val="FFCE6D"/>
            </a:solidFill>
          </p:spPr>
        </p:sp>
        <p:pic>
          <p:nvPicPr>
            <p:cNvPr id="28" name="Picture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 rot="191288">
              <a:off x="7618911" y="3847779"/>
              <a:ext cx="1875504" cy="545601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6512042" y="5524746"/>
              <a:ext cx="4119160" cy="19855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6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6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6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667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dirty="0" err="1"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667" dirty="0"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7747000" y="2260600"/>
            <a:ext cx="3530601" cy="3296211"/>
            <a:chOff x="11696699" y="3856784"/>
            <a:chExt cx="4470386" cy="4944316"/>
          </a:xfrm>
        </p:grpSpPr>
        <p:sp>
          <p:nvSpPr>
            <p:cNvPr id="31" name="AutoShape 8"/>
            <p:cNvSpPr/>
            <p:nvPr/>
          </p:nvSpPr>
          <p:spPr>
            <a:xfrm rot="148990">
              <a:off x="11696699" y="4119958"/>
              <a:ext cx="4470386" cy="4681142"/>
            </a:xfrm>
            <a:prstGeom prst="rect">
              <a:avLst/>
            </a:prstGeom>
            <a:solidFill>
              <a:srgbClr val="FFCE6D"/>
            </a:solidFill>
          </p:spPr>
        </p:sp>
        <p:pic>
          <p:nvPicPr>
            <p:cNvPr id="32" name="Picture 9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 rot="266755">
              <a:off x="12859180" y="3856784"/>
              <a:ext cx="2145424" cy="512034"/>
            </a:xfrm>
            <a:prstGeom prst="rect">
              <a:avLst/>
            </a:prstGeom>
          </p:spPr>
        </p:pic>
      </p:grpSp>
      <p:sp>
        <p:nvSpPr>
          <p:cNvPr id="33" name="Rectangle 32"/>
          <p:cNvSpPr/>
          <p:nvPr/>
        </p:nvSpPr>
        <p:spPr>
          <a:xfrm>
            <a:off x="7960903" y="2813611"/>
            <a:ext cx="3062697" cy="2555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667" dirty="0"/>
              <a:t>Chuẩn bị bài mới: </a:t>
            </a:r>
            <a:r>
              <a:rPr lang="vi-VN" sz="2667" b="1" dirty="0"/>
              <a:t>“</a:t>
            </a:r>
            <a:r>
              <a:rPr lang="en-US" sz="2667" b="1" i="1" dirty="0" err="1"/>
              <a:t>Hoạt</a:t>
            </a:r>
            <a:r>
              <a:rPr lang="en-US" sz="2667" b="1" i="1" dirty="0"/>
              <a:t> </a:t>
            </a:r>
            <a:r>
              <a:rPr lang="en-US" sz="2667" b="1" i="1" dirty="0" err="1"/>
              <a:t>động</a:t>
            </a:r>
            <a:r>
              <a:rPr lang="en-US" sz="2667" b="1" i="1" dirty="0"/>
              <a:t> </a:t>
            </a:r>
            <a:r>
              <a:rPr lang="en-US" sz="2667" b="1" i="1" dirty="0" err="1"/>
              <a:t>thực</a:t>
            </a:r>
            <a:r>
              <a:rPr lang="en-US" sz="2667" b="1" i="1" dirty="0"/>
              <a:t> </a:t>
            </a:r>
            <a:r>
              <a:rPr lang="en-US" sz="2667" b="1" i="1" dirty="0" err="1"/>
              <a:t>hành</a:t>
            </a:r>
            <a:r>
              <a:rPr lang="en-US" sz="2667" b="1" i="1" dirty="0"/>
              <a:t> </a:t>
            </a:r>
            <a:r>
              <a:rPr lang="en-US" sz="2667" b="1" i="1" dirty="0" err="1"/>
              <a:t>và</a:t>
            </a:r>
            <a:r>
              <a:rPr lang="en-US" sz="2667" b="1" i="1" dirty="0"/>
              <a:t> </a:t>
            </a:r>
            <a:r>
              <a:rPr lang="en-US" sz="2667" b="1" i="1" dirty="0" err="1"/>
              <a:t>trải</a:t>
            </a:r>
            <a:r>
              <a:rPr lang="en-US" sz="2667" b="1" i="1" dirty="0"/>
              <a:t> </a:t>
            </a:r>
            <a:r>
              <a:rPr lang="en-US" sz="2667" b="1" i="1" dirty="0" err="1"/>
              <a:t>nghiệm</a:t>
            </a:r>
            <a:r>
              <a:rPr lang="vi-VN" sz="2667" b="1" i="1" dirty="0"/>
              <a:t>".</a:t>
            </a:r>
          </a:p>
        </p:txBody>
      </p:sp>
      <p:pic>
        <p:nvPicPr>
          <p:cNvPr id="34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9595840">
            <a:off x="545690" y="5109323"/>
            <a:ext cx="1344284" cy="125385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303451" y="-108579"/>
            <a:ext cx="2694665" cy="7104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837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759200" y="-5257800"/>
            <a:ext cx="18297714" cy="17314141"/>
          </a:xfrm>
          <a:prstGeom prst="rect">
            <a:avLst/>
          </a:prstGeom>
        </p:spPr>
      </p:pic>
      <p:sp>
        <p:nvSpPr>
          <p:cNvPr id="12" name="TextBox 6"/>
          <p:cNvSpPr txBox="1"/>
          <p:nvPr/>
        </p:nvSpPr>
        <p:spPr>
          <a:xfrm>
            <a:off x="1168400" y="2311400"/>
            <a:ext cx="9753600" cy="230832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5000" b="1" dirty="0">
                <a:solidFill>
                  <a:srgbClr val="C0504D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algn="ctr" defTabSz="609630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5000" b="1" dirty="0">
                <a:solidFill>
                  <a:srgbClr val="C0504D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THEO DÕI BÀI GIẢNG!</a:t>
            </a:r>
          </a:p>
        </p:txBody>
      </p:sp>
    </p:spTree>
    <p:extLst>
      <p:ext uri="{BB962C8B-B14F-4D97-AF65-F5344CB8AC3E}">
        <p14:creationId xmlns:p14="http://schemas.microsoft.com/office/powerpoint/2010/main" val="1828654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2400300" y="2057400"/>
            <a:ext cx="7505700" cy="25717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5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715065" y="4853354"/>
            <a:ext cx="66118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Quý</a:t>
            </a:r>
            <a:r>
              <a:rPr lang="en-US" dirty="0"/>
              <a:t> </a:t>
            </a:r>
            <a:r>
              <a:rPr lang="en-US" dirty="0" err="1"/>
              <a:t>thầy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</a:t>
            </a:r>
            <a:r>
              <a:rPr lang="en-US" dirty="0" err="1"/>
              <a:t>cảm</a:t>
            </a:r>
            <a:r>
              <a:rPr lang="en-US" dirty="0"/>
              <a:t>,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nó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nổi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mềm</a:t>
            </a:r>
            <a:r>
              <a:rPr lang="en-US" dirty="0"/>
              <a:t> </a:t>
            </a:r>
            <a:r>
              <a:rPr lang="en-US" dirty="0" err="1"/>
              <a:t>vẽ</a:t>
            </a:r>
            <a:r>
              <a:rPr lang="en-US" dirty="0"/>
              <a:t> </a:t>
            </a:r>
            <a:r>
              <a:rPr lang="en-US" dirty="0" err="1"/>
              <a:t>sơ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duy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xin</a:t>
            </a:r>
            <a:r>
              <a:rPr lang="en-US" dirty="0"/>
              <a:t> </a:t>
            </a:r>
            <a:r>
              <a:rPr lang="en-US" dirty="0" err="1"/>
              <a:t>thiếu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. </a:t>
            </a:r>
            <a:r>
              <a:rPr lang="en-US" dirty="0" err="1"/>
              <a:t>Trân</a:t>
            </a:r>
            <a:r>
              <a:rPr lang="en-US" dirty="0"/>
              <a:t> </a:t>
            </a:r>
            <a:r>
              <a:rPr lang="en-US" dirty="0" err="1"/>
              <a:t>trọng</a:t>
            </a:r>
            <a:r>
              <a:rPr lang="en-US" dirty="0"/>
              <a:t> </a:t>
            </a:r>
            <a:r>
              <a:rPr lang="en-US" dirty="0" err="1"/>
              <a:t>cảm</a:t>
            </a:r>
            <a:r>
              <a:rPr lang="en-US" dirty="0"/>
              <a:t> </a:t>
            </a:r>
            <a:r>
              <a:rPr lang="en-US" dirty="0" err="1"/>
              <a:t>ơn</a:t>
            </a:r>
            <a:r>
              <a:rPr lang="en-US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7066692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t="72256"/>
          <a:stretch>
            <a:fillRect/>
          </a:stretch>
        </p:blipFill>
        <p:spPr>
          <a:xfrm rot="1081854">
            <a:off x="8608193" y="-76047"/>
            <a:ext cx="5194963" cy="1793409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6498518" y="4254361"/>
            <a:ext cx="4270849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09630">
              <a:lnSpc>
                <a:spcPct val="150000"/>
              </a:lnSpc>
              <a:defRPr/>
            </a:pPr>
            <a:r>
              <a:rPr lang="en-US" sz="3000" b="1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A THỨC NHIỀU BIẾN</a:t>
            </a:r>
            <a:endParaRPr lang="en-US" sz="3000" dirty="0">
              <a:solidFill>
                <a:prstClr val="white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0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0" y="2543018"/>
            <a:ext cx="12757873" cy="717630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69568" y="5104886"/>
            <a:ext cx="1629805" cy="16541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7841" y="5267302"/>
            <a:ext cx="1276207" cy="123149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9240" y="-1436662"/>
            <a:ext cx="8298959" cy="7042358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241943" y="1271159"/>
            <a:ext cx="6554968" cy="3682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630">
              <a:lnSpc>
                <a:spcPct val="150000"/>
              </a:lnSpc>
              <a:defRPr/>
            </a:pP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defTabSz="609630">
              <a:lnSpc>
                <a:spcPct val="150000"/>
              </a:lnSpc>
              <a:defRPr/>
            </a:pP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defTabSz="609630">
              <a:lnSpc>
                <a:spcPct val="150000"/>
              </a:lnSpc>
              <a:defRPr/>
            </a:pP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5261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3750" t="32222" r="27969" b="24444"/>
          <a:stretch/>
        </p:blipFill>
        <p:spPr>
          <a:xfrm>
            <a:off x="571500" y="785114"/>
            <a:ext cx="11430000" cy="6088531"/>
          </a:xfrm>
          <a:prstGeom prst="rect">
            <a:avLst/>
          </a:prstGeom>
        </p:spPr>
      </p:pic>
      <p:sp>
        <p:nvSpPr>
          <p:cNvPr id="17" name="Rounded Rectangle 16"/>
          <p:cNvSpPr/>
          <p:nvPr/>
        </p:nvSpPr>
        <p:spPr>
          <a:xfrm>
            <a:off x="1187451" y="86185"/>
            <a:ext cx="3284339" cy="660400"/>
          </a:xfrm>
          <a:prstGeom prst="roundRect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867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HĐ1 </a:t>
            </a:r>
          </a:p>
        </p:txBody>
      </p:sp>
      <p:sp>
        <p:nvSpPr>
          <p:cNvPr id="20" name="Rectangle 1"/>
          <p:cNvSpPr>
            <a:spLocks noChangeArrowheads="1"/>
          </p:cNvSpPr>
          <p:nvPr/>
        </p:nvSpPr>
        <p:spPr bwMode="auto">
          <a:xfrm>
            <a:off x="4481036" y="88697"/>
            <a:ext cx="6363602" cy="471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667" dirty="0">
                <a:latin typeface="Arial" panose="020B0604020202020204" pitchFamily="34" charset="0"/>
              </a:rPr>
              <a:t>  </a:t>
            </a:r>
            <a:r>
              <a:rPr lang="en-US" altLang="en-US" sz="2667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ảo</a:t>
            </a:r>
            <a:r>
              <a:rPr lang="en-US" altLang="en-US" sz="2667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67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altLang="en-US" sz="2667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67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altLang="en-US" sz="2667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67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r>
              <a:rPr lang="en-US" altLang="en-US" sz="2667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667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altLang="en-US" sz="2667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67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altLang="en-US" sz="2667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67" b="1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en-US" sz="2667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altLang="en-US" sz="2667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667" dirty="0">
              <a:latin typeface="Arial" panose="020B0604020202020204" pitchFamily="34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12094" y="4692849"/>
            <a:ext cx="898222" cy="48365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66400" y="177800"/>
            <a:ext cx="1507875" cy="94699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08476" y="5510657"/>
            <a:ext cx="1320871" cy="111283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73849" y="-330200"/>
            <a:ext cx="2662269" cy="7683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451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ver dir="d"/>
      </p:transition>
    </mc:Choice>
    <mc:Fallback xmlns="">
      <p:transition spd="med">
        <p:cover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66400" y="177800"/>
            <a:ext cx="1507875" cy="94699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08476" y="5510657"/>
            <a:ext cx="1320871" cy="111283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73849" y="-330200"/>
            <a:ext cx="2662269" cy="7683857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270001" y="381000"/>
            <a:ext cx="1333107" cy="881965"/>
            <a:chOff x="8144169" y="4482026"/>
            <a:chExt cx="1999661" cy="132294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144169" y="4482026"/>
              <a:ext cx="1999661" cy="1322947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8403159" y="4726470"/>
              <a:ext cx="1571619" cy="784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09630">
                <a:defRPr/>
              </a:pPr>
              <a:r>
                <a:rPr lang="en-US" sz="2800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endPara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266700" y="1425928"/>
            <a:ext cx="11826625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   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0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0.</a:t>
            </a:r>
          </a:p>
          <a:p>
            <a:pPr algn="just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   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0.</a:t>
            </a:r>
          </a:p>
          <a:p>
            <a:pPr algn="just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50; 60)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17416" y="387619"/>
            <a:ext cx="4305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199" y="1230146"/>
            <a:ext cx="11617075" cy="526297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   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70; 80)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3,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   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50; 60)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</a:p>
          <a:p>
            <a:pPr algn="just"/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50; 60)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50547" y="4393505"/>
                <a:ext cx="3900427" cy="1131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36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𝟒𝟎</m:t>
                          </m:r>
                        </m:den>
                      </m:f>
                      <m:r>
                        <a:rPr lang="en-US" sz="36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6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𝟎𝟎</m:t>
                      </m:r>
                      <m:r>
                        <a:rPr lang="en-US" sz="36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%=</m:t>
                      </m:r>
                      <m:r>
                        <a:rPr lang="en-US" sz="36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36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547" y="4393505"/>
                <a:ext cx="3900427" cy="113101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8572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8" grpId="0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3750" t="32222" r="27969" b="24444"/>
          <a:stretch/>
        </p:blipFill>
        <p:spPr>
          <a:xfrm>
            <a:off x="571500" y="785114"/>
            <a:ext cx="11430000" cy="6088531"/>
          </a:xfrm>
          <a:prstGeom prst="rect">
            <a:avLst/>
          </a:prstGeom>
        </p:spPr>
      </p:pic>
      <p:sp>
        <p:nvSpPr>
          <p:cNvPr id="17" name="Rounded Rectangle 16"/>
          <p:cNvSpPr/>
          <p:nvPr/>
        </p:nvSpPr>
        <p:spPr>
          <a:xfrm>
            <a:off x="1187451" y="86185"/>
            <a:ext cx="3284339" cy="660400"/>
          </a:xfrm>
          <a:prstGeom prst="roundRect">
            <a:avLst/>
          </a:prstGeom>
          <a:solidFill>
            <a:schemeClr val="accent3">
              <a:lumMod val="75000"/>
            </a:schemeClr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867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HĐ1 </a:t>
            </a:r>
          </a:p>
        </p:txBody>
      </p:sp>
      <p:sp>
        <p:nvSpPr>
          <p:cNvPr id="20" name="Rectangle 1"/>
          <p:cNvSpPr>
            <a:spLocks noChangeArrowheads="1"/>
          </p:cNvSpPr>
          <p:nvPr/>
        </p:nvSpPr>
        <p:spPr bwMode="auto">
          <a:xfrm>
            <a:off x="4481036" y="88697"/>
            <a:ext cx="6363602" cy="471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0960" tIns="30480" rIns="60960" bIns="30480" numCol="1" anchor="ctr" anchorCtr="0" compatLnSpc="1">
            <a:prstTxWarp prst="textNoShape">
              <a:avLst/>
            </a:prstTxWarp>
            <a:spAutoFit/>
          </a:bodyPr>
          <a:lstStyle/>
          <a:p>
            <a:pPr defTabSz="60963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667" dirty="0">
                <a:latin typeface="Arial" panose="020B0604020202020204" pitchFamily="34" charset="0"/>
              </a:rPr>
              <a:t>  </a:t>
            </a:r>
            <a:r>
              <a:rPr lang="en-US" altLang="en-US" sz="2667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ảo</a:t>
            </a:r>
            <a:r>
              <a:rPr lang="en-US" altLang="en-US" sz="2667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67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altLang="en-US" sz="2667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67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altLang="en-US" sz="2667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67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r>
              <a:rPr lang="en-US" altLang="en-US" sz="2667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667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altLang="en-US" sz="2667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67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altLang="en-US" sz="2667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67" b="1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altLang="en-US" sz="2667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en-US" altLang="en-US" sz="2667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667" dirty="0">
              <a:latin typeface="Arial" panose="020B0604020202020204" pitchFamily="34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12094" y="4692849"/>
            <a:ext cx="898222" cy="48365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66400" y="177800"/>
            <a:ext cx="1507875" cy="94699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08476" y="5510657"/>
            <a:ext cx="1320871" cy="111283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73849" y="-330200"/>
            <a:ext cx="2662269" cy="768385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56349" y="5364751"/>
            <a:ext cx="581914" cy="52041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11251" y="6219064"/>
            <a:ext cx="581914" cy="520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1324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ver dir="d"/>
      </p:transition>
    </mc:Choice>
    <mc:Fallback xmlns="">
      <p:transition spd="med">
        <p:cover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1646" y="177800"/>
            <a:ext cx="2577950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09630">
              <a:defRPr/>
            </a:pPr>
            <a:r>
              <a:rPr lang="en-US" sz="2667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667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sz="2667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 </a:t>
            </a:r>
            <a:r>
              <a:rPr lang="en-US" sz="2667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667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75409" y="0"/>
            <a:ext cx="1507875" cy="94699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73849" y="-330200"/>
            <a:ext cx="2662269" cy="768385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l="16093" t="46945" r="10783" b="20833"/>
          <a:stretch/>
        </p:blipFill>
        <p:spPr>
          <a:xfrm>
            <a:off x="283569" y="781050"/>
            <a:ext cx="10913679" cy="27051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9" name="Pentagon 28"/>
          <p:cNvSpPr/>
          <p:nvPr/>
        </p:nvSpPr>
        <p:spPr>
          <a:xfrm>
            <a:off x="315917" y="3534022"/>
            <a:ext cx="5983881" cy="839669"/>
          </a:xfrm>
          <a:prstGeom prst="homePlat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09630">
              <a:defRPr/>
            </a:pPr>
            <a:r>
              <a:rPr lang="en-US" sz="3334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334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334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334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334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</a:t>
            </a:r>
            <a:r>
              <a:rPr lang="en-US" sz="3334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334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3334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334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</a:t>
            </a:r>
            <a:r>
              <a:rPr lang="en-US" sz="3334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334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endParaRPr lang="en-US" sz="3334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1676400" y="4297272"/>
            <a:ext cx="5657850" cy="2560728"/>
            <a:chOff x="4487975" y="6124064"/>
            <a:chExt cx="7859373" cy="3444408"/>
          </a:xfrm>
        </p:grpSpPr>
        <p:sp>
          <p:nvSpPr>
            <p:cNvPr id="31" name="Cloud Callout 30"/>
            <p:cNvSpPr/>
            <p:nvPr/>
          </p:nvSpPr>
          <p:spPr>
            <a:xfrm>
              <a:off x="4487975" y="6124064"/>
              <a:ext cx="7859373" cy="3383095"/>
            </a:xfrm>
            <a:prstGeom prst="cloudCallout">
              <a:avLst>
                <a:gd name="adj1" fmla="val -51664"/>
                <a:gd name="adj2" fmla="val 35922"/>
              </a:avLst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424136" y="6769916"/>
              <a:ext cx="6303704" cy="27985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Aft>
                  <a:spcPts val="400"/>
                </a:spcAft>
              </a:pPr>
              <a:r>
                <a:rPr lang="en-US" sz="2667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ể</a:t>
              </a:r>
              <a:r>
                <a:rPr lang="en-US" sz="2667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67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2667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67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ác</a:t>
              </a:r>
              <a:r>
                <a:rPr lang="en-US" sz="2667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67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ất</a:t>
              </a:r>
              <a:r>
                <a:rPr lang="en-US" sz="2667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67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2667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67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r>
                <a:rPr lang="en-US" sz="2667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67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ố</a:t>
              </a:r>
              <a:r>
                <a:rPr lang="en-US" sz="2667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ta </a:t>
              </a:r>
              <a:r>
                <a:rPr lang="en-US" sz="2667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ực</a:t>
              </a:r>
              <a:r>
                <a:rPr lang="en-US" sz="2667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67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iện</a:t>
              </a:r>
              <a:r>
                <a:rPr lang="en-US" sz="2667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67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2667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67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ước</a:t>
              </a:r>
              <a:r>
                <a:rPr lang="en-US" sz="2667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67" b="1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ào</a:t>
              </a:r>
              <a:r>
                <a:rPr lang="en-US" sz="2667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  <p:sp>
        <p:nvSpPr>
          <p:cNvPr id="8" name="Rectangle 7"/>
          <p:cNvSpPr/>
          <p:nvPr/>
        </p:nvSpPr>
        <p:spPr>
          <a:xfrm>
            <a:off x="579934" y="3507787"/>
            <a:ext cx="10850065" cy="1200329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: </a:t>
            </a:r>
            <a:r>
              <a:rPr 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2:Tính </a:t>
            </a:r>
            <a:r>
              <a:rPr 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.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00295" y="4708116"/>
            <a:ext cx="10829704" cy="2062103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just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ẻ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6”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</a:t>
            </a:r>
          </a:p>
          <a:p>
            <a:pPr algn="just"/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á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47982"/>
              </p:ext>
            </p:extLst>
          </p:nvPr>
        </p:nvGraphicFramePr>
        <p:xfrm>
          <a:off x="5035550" y="5673047"/>
          <a:ext cx="508000" cy="92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35550" y="5673047"/>
                        <a:ext cx="508000" cy="92635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648950" y="5278872"/>
            <a:ext cx="1543050" cy="153354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27295" y="2746512"/>
            <a:ext cx="581914" cy="520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788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8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16094" t="28889" r="14219" b="16944"/>
          <a:stretch/>
        </p:blipFill>
        <p:spPr>
          <a:xfrm>
            <a:off x="1" y="680565"/>
            <a:ext cx="12094238" cy="5037969"/>
          </a:xfrm>
          <a:prstGeom prst="rect">
            <a:avLst/>
          </a:prstGeom>
        </p:spPr>
      </p:pic>
      <p:pic>
        <p:nvPicPr>
          <p:cNvPr id="12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t="72256"/>
          <a:stretch>
            <a:fillRect/>
          </a:stretch>
        </p:blipFill>
        <p:spPr>
          <a:xfrm rot="2077256">
            <a:off x="10319592" y="-261305"/>
            <a:ext cx="2444534" cy="13809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64434" y="4875437"/>
            <a:ext cx="1629805" cy="184521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258704" y="4810407"/>
            <a:ext cx="1975275" cy="197527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728934" y="177800"/>
            <a:ext cx="2483373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09630">
              <a:defRPr/>
            </a:pPr>
            <a:r>
              <a:rPr lang="en-US" sz="2667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667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</a:t>
            </a:r>
            <a:r>
              <a:rPr lang="en-US" sz="2667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667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667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3737571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</TotalTime>
  <Words>869</Words>
  <Application>Microsoft Office PowerPoint</Application>
  <PresentationFormat>Widescreen</PresentationFormat>
  <Paragraphs>147</Paragraphs>
  <Slides>24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54</cp:revision>
  <dcterms:created xsi:type="dcterms:W3CDTF">2024-06-29T07:28:31Z</dcterms:created>
  <dcterms:modified xsi:type="dcterms:W3CDTF">2024-07-23T08:47:55Z</dcterms:modified>
</cp:coreProperties>
</file>